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680C" w:rsidRDefault="00FC680C"/>
    <w:p w:rsidR="00FC680C" w:rsidRDefault="00FC680C"/>
    <w:p w:rsidR="00D53060" w:rsidRDefault="00B80DE3">
      <w:r w:rsidRPr="00457E4F">
        <w:rPr>
          <w:position w:val="-64"/>
        </w:rPr>
        <w:object w:dxaOrig="50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52pt;height:70.2pt" o:ole="">
            <v:imagedata r:id="rId4" o:title=""/>
          </v:shape>
          <o:OLEObject Type="Embed" ProgID="Equation.DSMT4" ShapeID="_x0000_i1033" DrawAspect="Content" ObjectID="_1600281691" r:id="rId5"/>
        </w:object>
      </w:r>
    </w:p>
    <w:p w:rsidR="00D53060" w:rsidRDefault="00D53060">
      <w:pPr>
        <w:rPr>
          <w:noProof/>
        </w:rPr>
      </w:pPr>
      <w:hyperlink r:id="rId6" w:history="1">
        <w:r w:rsidRPr="00CF77B3">
          <w:rPr>
            <w:rStyle w:val="Hyperkobling"/>
            <w:noProof/>
          </w:rPr>
          <w:t>https://sinus-s2.cappelendamm.no/binfil/download2.php?tid=1753835&amp;h=e4aca2485ee90f36f4ce53bcf0137a67&amp;sec_</w:t>
        </w:r>
        <w:r w:rsidRPr="00CF77B3">
          <w:rPr>
            <w:rStyle w:val="Hyperkobling"/>
            <w:noProof/>
          </w:rPr>
          <w:t>t</w:t>
        </w:r>
        <w:r w:rsidRPr="00CF77B3">
          <w:rPr>
            <w:rStyle w:val="Hyperkobling"/>
            <w:noProof/>
          </w:rPr>
          <w:t>id=1748998</w:t>
        </w:r>
      </w:hyperlink>
    </w:p>
    <w:p w:rsidR="001E06A0" w:rsidRDefault="001E06A0">
      <w:pPr>
        <w:rPr>
          <w:noProof/>
        </w:rPr>
      </w:pPr>
    </w:p>
    <w:p w:rsidR="001E06A0" w:rsidRDefault="001E06A0">
      <w:pPr>
        <w:rPr>
          <w:noProof/>
        </w:rPr>
      </w:pPr>
    </w:p>
    <w:p w:rsidR="00D53060" w:rsidRDefault="00D53060">
      <w:pPr>
        <w:rPr>
          <w:noProof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56E1E1B7" wp14:editId="7EBFE0C2">
            <wp:extent cx="5760720" cy="2632075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3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06A0" w:rsidRDefault="001E06A0">
      <w:pPr>
        <w:rPr>
          <w:noProof/>
        </w:rPr>
      </w:pPr>
    </w:p>
    <w:p w:rsidR="003D60A0" w:rsidRDefault="00D53060">
      <w:r>
        <w:rPr>
          <w:noProof/>
        </w:rPr>
        <w:lastRenderedPageBreak/>
        <w:drawing>
          <wp:inline distT="0" distB="0" distL="0" distR="0" wp14:anchorId="0BB04DDC" wp14:editId="070B67E9">
            <wp:extent cx="5760720" cy="523875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0468">
        <w:t xml:space="preserve"> </w:t>
      </w:r>
      <w:r>
        <w:rPr>
          <w:noProof/>
        </w:rPr>
        <w:drawing>
          <wp:inline distT="0" distB="0" distL="0" distR="0" wp14:anchorId="016EEEBD" wp14:editId="446D1C71">
            <wp:extent cx="5760720" cy="2807335"/>
            <wp:effectExtent l="0" t="0" r="0" b="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0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060" w:rsidRDefault="00D53060"/>
    <w:sectPr w:rsidR="00D5306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468"/>
    <w:rsid w:val="001667B1"/>
    <w:rsid w:val="001E06A0"/>
    <w:rsid w:val="002C0468"/>
    <w:rsid w:val="003D60A0"/>
    <w:rsid w:val="00457E4F"/>
    <w:rsid w:val="00B80DE3"/>
    <w:rsid w:val="00D521A0"/>
    <w:rsid w:val="00D53060"/>
    <w:rsid w:val="00FC6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4B10F0"/>
  <w15:chartTrackingRefBased/>
  <w15:docId w15:val="{5E230AD4-FBCB-4230-8507-6B2FC8BE5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styleId="Hyperkobling">
    <w:name w:val="Hyperlink"/>
    <w:basedOn w:val="Standardskriftforavsnitt"/>
    <w:uiPriority w:val="99"/>
    <w:unhideWhenUsed/>
    <w:rsid w:val="00D53060"/>
    <w:rPr>
      <w:color w:val="0563C1" w:themeColor="hyperlink"/>
      <w:u w:val="single"/>
    </w:rPr>
  </w:style>
  <w:style w:type="character" w:styleId="Ulstomtale">
    <w:name w:val="Unresolved Mention"/>
    <w:basedOn w:val="Standardskriftforavsnitt"/>
    <w:uiPriority w:val="99"/>
    <w:semiHidden/>
    <w:unhideWhenUsed/>
    <w:rsid w:val="00D53060"/>
    <w:rPr>
      <w:color w:val="808080"/>
      <w:shd w:val="clear" w:color="auto" w:fill="E6E6E6"/>
    </w:rPr>
  </w:style>
  <w:style w:type="character" w:styleId="Fulgthyperkobling">
    <w:name w:val="FollowedHyperlink"/>
    <w:basedOn w:val="Standardskriftforavsnitt"/>
    <w:uiPriority w:val="99"/>
    <w:semiHidden/>
    <w:unhideWhenUsed/>
    <w:rsid w:val="00D5306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sinus-s2.cappelendamm.no/binfil/download2.php?tid=1753835&amp;h=e4aca2485ee90f36f4ce53bcf0137a67&amp;sec_tid=1748998" TargetMode="External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6</Words>
  <Characters>244</Characters>
  <Application>Microsoft Office Word</Application>
  <DocSecurity>0</DocSecurity>
  <Lines>2</Lines>
  <Paragraphs>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de Holmberg</dc:creator>
  <cp:keywords/>
  <dc:description/>
  <cp:lastModifiedBy>Frode Holmberg</cp:lastModifiedBy>
  <cp:revision>4</cp:revision>
  <dcterms:created xsi:type="dcterms:W3CDTF">2018-10-05T19:13:00Z</dcterms:created>
  <dcterms:modified xsi:type="dcterms:W3CDTF">2018-10-05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